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618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  <p:sldId id="621" r:id="rId17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114068-6040-4243-8037-4A82180F7CAD}" v="9" dt="2024-03-24T10:02:57.3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07" autoAdjust="0"/>
    <p:restoredTop sz="90823" autoAdjust="0"/>
  </p:normalViewPr>
  <p:slideViewPr>
    <p:cSldViewPr snapToObjects="1">
      <p:cViewPr varScale="1">
        <p:scale>
          <a:sx n="144" d="100"/>
          <a:sy n="144" d="100"/>
        </p:scale>
        <p:origin x="2136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05A6CDD1-6EC8-4613-8985-22F5A7D673CE}"/>
    <pc:docChg chg="undo custSel addSld delSld modSld sldOrd">
      <pc:chgData name="Øyvind Wiig Petersen" userId="8db00c4c-acc5-4dea-8516-ccf730572e42" providerId="ADAL" clId="{05A6CDD1-6EC8-4613-8985-22F5A7D673CE}" dt="2023-12-13T11:41:07.357" v="287"/>
      <pc:docMkLst>
        <pc:docMk/>
      </pc:docMkLst>
      <pc:sldChg chg="modSp mod">
        <pc:chgData name="Øyvind Wiig Petersen" userId="8db00c4c-acc5-4dea-8516-ccf730572e42" providerId="ADAL" clId="{05A6CDD1-6EC8-4613-8985-22F5A7D673CE}" dt="2023-12-08T13:42:00.368" v="19" actId="1076"/>
        <pc:sldMkLst>
          <pc:docMk/>
          <pc:sldMk cId="3155278157" sldId="574"/>
        </pc:sldMkLst>
        <pc:graphicFrameChg chg="mod">
          <ac:chgData name="Øyvind Wiig Petersen" userId="8db00c4c-acc5-4dea-8516-ccf730572e42" providerId="ADAL" clId="{05A6CDD1-6EC8-4613-8985-22F5A7D673CE}" dt="2023-12-08T13:41:56.625" v="16" actId="1076"/>
          <ac:graphicFrameMkLst>
            <pc:docMk/>
            <pc:sldMk cId="3155278157" sldId="574"/>
            <ac:graphicFrameMk id="23" creationId="{156672F3-3DB5-4752-9657-FDADE644C3FE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08T13:42:00.368" v="19" actId="1076"/>
          <ac:graphicFrameMkLst>
            <pc:docMk/>
            <pc:sldMk cId="3155278157" sldId="574"/>
            <ac:graphicFrameMk id="28" creationId="{2B200420-1686-46F4-A0B1-324125529FCE}"/>
          </ac:graphicFrameMkLst>
        </pc:graphicFrameChg>
      </pc:sldChg>
      <pc:sldChg chg="delSp modSp mod">
        <pc:chgData name="Øyvind Wiig Petersen" userId="8db00c4c-acc5-4dea-8516-ccf730572e42" providerId="ADAL" clId="{05A6CDD1-6EC8-4613-8985-22F5A7D673CE}" dt="2023-12-08T13:42:16.693" v="21" actId="478"/>
        <pc:sldMkLst>
          <pc:docMk/>
          <pc:sldMk cId="2392343102" sldId="579"/>
        </pc:sldMkLst>
        <pc:graphicFrameChg chg="del mod">
          <ac:chgData name="Øyvind Wiig Petersen" userId="8db00c4c-acc5-4dea-8516-ccf730572e42" providerId="ADAL" clId="{05A6CDD1-6EC8-4613-8985-22F5A7D673CE}" dt="2023-12-08T13:42:16.693" v="21" actId="478"/>
          <ac:graphicFrameMkLst>
            <pc:docMk/>
            <pc:sldMk cId="2392343102" sldId="579"/>
            <ac:graphicFrameMk id="3" creationId="{31A4F877-1601-E8A1-1B8F-0BA1D3C78703}"/>
          </ac:graphicFrameMkLst>
        </pc:graphicFrameChg>
      </pc:sldChg>
      <pc:sldChg chg="modSp">
        <pc:chgData name="Øyvind Wiig Petersen" userId="8db00c4c-acc5-4dea-8516-ccf730572e42" providerId="ADAL" clId="{05A6CDD1-6EC8-4613-8985-22F5A7D673CE}" dt="2023-12-10T09:11:11.545" v="206"/>
        <pc:sldMkLst>
          <pc:docMk/>
          <pc:sldMk cId="2641580211" sldId="612"/>
        </pc:sldMkLst>
        <pc:graphicFrameChg chg="mod">
          <ac:chgData name="Øyvind Wiig Petersen" userId="8db00c4c-acc5-4dea-8516-ccf730572e42" providerId="ADAL" clId="{05A6CDD1-6EC8-4613-8985-22F5A7D673CE}" dt="2023-12-10T09:11:11.545" v="206"/>
          <ac:graphicFrameMkLst>
            <pc:docMk/>
            <pc:sldMk cId="2641580211" sldId="612"/>
            <ac:graphicFrameMk id="16" creationId="{740089CC-02D9-402A-9A75-35363D2220EE}"/>
          </ac:graphicFrameMkLst>
        </pc:graphicFrameChg>
      </pc:sldChg>
      <pc:sldChg chg="addSp delSp modSp mod">
        <pc:chgData name="Øyvind Wiig Petersen" userId="8db00c4c-acc5-4dea-8516-ccf730572e42" providerId="ADAL" clId="{05A6CDD1-6EC8-4613-8985-22F5A7D673CE}" dt="2023-12-13T11:40:00.466" v="281" actId="478"/>
        <pc:sldMkLst>
          <pc:docMk/>
          <pc:sldMk cId="531684205" sldId="614"/>
        </pc:sldMkLst>
        <pc:spChg chg="del">
          <ac:chgData name="Øyvind Wiig Petersen" userId="8db00c4c-acc5-4dea-8516-ccf730572e42" providerId="ADAL" clId="{05A6CDD1-6EC8-4613-8985-22F5A7D673CE}" dt="2023-12-08T13:43:22.088" v="26" actId="21"/>
          <ac:spMkLst>
            <pc:docMk/>
            <pc:sldMk cId="531684205" sldId="614"/>
            <ac:spMk id="9" creationId="{B1BB1BF2-F358-43A6-B4E7-119C44C27A20}"/>
          </ac:spMkLst>
        </pc:spChg>
        <pc:spChg chg="add del mod">
          <ac:chgData name="Øyvind Wiig Petersen" userId="8db00c4c-acc5-4dea-8516-ccf730572e42" providerId="ADAL" clId="{05A6CDD1-6EC8-4613-8985-22F5A7D673CE}" dt="2023-12-13T11:40:00.466" v="281" actId="478"/>
          <ac:spMkLst>
            <pc:docMk/>
            <pc:sldMk cId="531684205" sldId="614"/>
            <ac:spMk id="11" creationId="{5AD5B281-4A98-5ACC-5139-DE1F4F6E4F4F}"/>
          </ac:spMkLst>
        </pc:spChg>
        <pc:spChg chg="mod">
          <ac:chgData name="Øyvind Wiig Petersen" userId="8db00c4c-acc5-4dea-8516-ccf730572e42" providerId="ADAL" clId="{05A6CDD1-6EC8-4613-8985-22F5A7D673CE}" dt="2023-12-13T11:39:51.302" v="277" actId="14100"/>
          <ac:spMkLst>
            <pc:docMk/>
            <pc:sldMk cId="531684205" sldId="614"/>
            <ac:spMk id="12" creationId="{06E01A4A-F8F3-47BC-8EEC-66504D07BC57}"/>
          </ac:spMkLst>
        </pc:spChg>
        <pc:graphicFrameChg chg="mod">
          <ac:chgData name="Øyvind Wiig Petersen" userId="8db00c4c-acc5-4dea-8516-ccf730572e42" providerId="ADAL" clId="{05A6CDD1-6EC8-4613-8985-22F5A7D673CE}" dt="2023-12-08T13:52:30.270" v="125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08T13:52:41.754" v="126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 mod">
          <ac:chgData name="Øyvind Wiig Petersen" userId="8db00c4c-acc5-4dea-8516-ccf730572e42" providerId="ADAL" clId="{05A6CDD1-6EC8-4613-8985-22F5A7D673CE}" dt="2023-12-08T13:43:32.582" v="33" actId="21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del mod">
          <ac:chgData name="Øyvind Wiig Petersen" userId="8db00c4c-acc5-4dea-8516-ccf730572e42" providerId="ADAL" clId="{05A6CDD1-6EC8-4613-8985-22F5A7D673CE}" dt="2023-12-13T11:39:58.435" v="279" actId="478"/>
          <ac:graphicFrameMkLst>
            <pc:docMk/>
            <pc:sldMk cId="531684205" sldId="614"/>
            <ac:graphicFrameMk id="10" creationId="{C6EB784E-6040-8DB8-E5E8-CD3C6D9D3095}"/>
          </ac:graphicFrameMkLst>
        </pc:graphicFrameChg>
        <pc:graphicFrameChg chg="add del mod">
          <ac:chgData name="Øyvind Wiig Petersen" userId="8db00c4c-acc5-4dea-8516-ccf730572e42" providerId="ADAL" clId="{05A6CDD1-6EC8-4613-8985-22F5A7D673CE}" dt="2023-12-13T11:39:54.664" v="278" actId="478"/>
          <ac:graphicFrameMkLst>
            <pc:docMk/>
            <pc:sldMk cId="531684205" sldId="614"/>
            <ac:graphicFrameMk id="13" creationId="{9A5B1403-71BA-2409-1C7D-29EA032508C9}"/>
          </ac:graphicFrameMkLst>
        </pc:graphicFrameChg>
      </pc:sldChg>
      <pc:sldChg chg="delSp modSp add del mod">
        <pc:chgData name="Øyvind Wiig Petersen" userId="8db00c4c-acc5-4dea-8516-ccf730572e42" providerId="ADAL" clId="{05A6CDD1-6EC8-4613-8985-22F5A7D673CE}" dt="2023-12-08T13:38:54.475" v="15" actId="2696"/>
        <pc:sldMkLst>
          <pc:docMk/>
          <pc:sldMk cId="445848651" sldId="620"/>
        </pc:sldMkLst>
        <pc:spChg chg="del">
          <ac:chgData name="Øyvind Wiig Petersen" userId="8db00c4c-acc5-4dea-8516-ccf730572e42" providerId="ADAL" clId="{05A6CDD1-6EC8-4613-8985-22F5A7D673CE}" dt="2023-12-08T13:28:28.900" v="1" actId="478"/>
          <ac:spMkLst>
            <pc:docMk/>
            <pc:sldMk cId="445848651" sldId="620"/>
            <ac:spMk id="10" creationId="{9CE074DE-0ABC-4D0B-8EB1-6992A772E8E6}"/>
          </ac:spMkLst>
        </pc:spChg>
        <pc:graphicFrameChg chg="mod">
          <ac:chgData name="Øyvind Wiig Petersen" userId="8db00c4c-acc5-4dea-8516-ccf730572e42" providerId="ADAL" clId="{05A6CDD1-6EC8-4613-8985-22F5A7D673CE}" dt="2023-12-08T13:38:48.422" v="14" actId="1076"/>
          <ac:graphicFrameMkLst>
            <pc:docMk/>
            <pc:sldMk cId="445848651" sldId="620"/>
            <ac:graphicFrameMk id="23" creationId="{156672F3-3DB5-4752-9657-FDADE644C3FE}"/>
          </ac:graphicFrameMkLst>
        </pc:graphicFrameChg>
      </pc:sldChg>
      <pc:sldChg chg="addSp delSp modSp new mod ord modShow">
        <pc:chgData name="Øyvind Wiig Petersen" userId="8db00c4c-acc5-4dea-8516-ccf730572e42" providerId="ADAL" clId="{05A6CDD1-6EC8-4613-8985-22F5A7D673CE}" dt="2023-12-13T11:34:16.064" v="264"/>
        <pc:sldMkLst>
          <pc:docMk/>
          <pc:sldMk cId="2126357600" sldId="620"/>
        </pc:sldMkLst>
        <pc:spChg chg="add del mod">
          <ac:chgData name="Øyvind Wiig Petersen" userId="8db00c4c-acc5-4dea-8516-ccf730572e42" providerId="ADAL" clId="{05A6CDD1-6EC8-4613-8985-22F5A7D673CE}" dt="2023-12-13T11:34:13.536" v="262" actId="403"/>
          <ac:spMkLst>
            <pc:docMk/>
            <pc:sldMk cId="2126357600" sldId="620"/>
            <ac:spMk id="2" creationId="{EDF7C7D3-8BA2-4F5B-4CAB-436D1B9DCF7E}"/>
          </ac:spMkLst>
        </pc:spChg>
        <pc:spChg chg="add del mod">
          <ac:chgData name="Øyvind Wiig Petersen" userId="8db00c4c-acc5-4dea-8516-ccf730572e42" providerId="ADAL" clId="{05A6CDD1-6EC8-4613-8985-22F5A7D673CE}" dt="2023-12-08T13:43:31.027" v="32" actId="478"/>
          <ac:spMkLst>
            <pc:docMk/>
            <pc:sldMk cId="2126357600" sldId="620"/>
            <ac:spMk id="4" creationId="{97C22EF5-2A6D-9E36-71F8-FEDAC4BDA9FB}"/>
          </ac:spMkLst>
        </pc:spChg>
        <pc:graphicFrameChg chg="add mod">
          <ac:chgData name="Øyvind Wiig Petersen" userId="8db00c4c-acc5-4dea-8516-ccf730572e42" providerId="ADAL" clId="{05A6CDD1-6EC8-4613-8985-22F5A7D673CE}" dt="2023-12-10T09:20:08.672" v="251"/>
          <ac:graphicFrameMkLst>
            <pc:docMk/>
            <pc:sldMk cId="2126357600" sldId="620"/>
            <ac:graphicFrameMk id="5" creationId="{A44449B5-B006-5A23-FADC-F4CDF9D37B71}"/>
          </ac:graphicFrameMkLst>
        </pc:graphicFrameChg>
      </pc:sldChg>
      <pc:sldChg chg="addSp delSp modSp add mod">
        <pc:chgData name="Øyvind Wiig Petersen" userId="8db00c4c-acc5-4dea-8516-ccf730572e42" providerId="ADAL" clId="{05A6CDD1-6EC8-4613-8985-22F5A7D673CE}" dt="2023-12-13T11:41:07.357" v="287"/>
        <pc:sldMkLst>
          <pc:docMk/>
          <pc:sldMk cId="3402309244" sldId="621"/>
        </pc:sldMkLst>
        <pc:spChg chg="del mod">
          <ac:chgData name="Øyvind Wiig Petersen" userId="8db00c4c-acc5-4dea-8516-ccf730572e42" providerId="ADAL" clId="{05A6CDD1-6EC8-4613-8985-22F5A7D673CE}" dt="2023-12-13T11:34:25.017" v="265" actId="478"/>
          <ac:spMkLst>
            <pc:docMk/>
            <pc:sldMk cId="3402309244" sldId="621"/>
            <ac:spMk id="2" creationId="{EDF7C7D3-8BA2-4F5B-4CAB-436D1B9DCF7E}"/>
          </ac:spMkLst>
        </pc:spChg>
        <pc:graphicFrameChg chg="add mod">
          <ac:chgData name="Øyvind Wiig Petersen" userId="8db00c4c-acc5-4dea-8516-ccf730572e42" providerId="ADAL" clId="{05A6CDD1-6EC8-4613-8985-22F5A7D673CE}" dt="2023-12-13T11:41:07.357" v="287"/>
          <ac:graphicFrameMkLst>
            <pc:docMk/>
            <pc:sldMk cId="3402309244" sldId="621"/>
            <ac:graphicFrameMk id="4" creationId="{CB4375AA-82C1-BD10-F8FE-D861E5AF0A1F}"/>
          </ac:graphicFrameMkLst>
        </pc:graphicFrameChg>
        <pc:graphicFrameChg chg="mod">
          <ac:chgData name="Øyvind Wiig Petersen" userId="8db00c4c-acc5-4dea-8516-ccf730572e42" providerId="ADAL" clId="{05A6CDD1-6EC8-4613-8985-22F5A7D673CE}" dt="2023-12-13T11:34:59.299" v="267" actId="1076"/>
          <ac:graphicFrameMkLst>
            <pc:docMk/>
            <pc:sldMk cId="3402309244" sldId="621"/>
            <ac:graphicFrameMk id="5" creationId="{A44449B5-B006-5A23-FADC-F4CDF9D37B71}"/>
          </ac:graphicFrameMkLst>
        </pc:graphicFrameChg>
        <pc:graphicFrameChg chg="add mod">
          <ac:chgData name="Øyvind Wiig Petersen" userId="8db00c4c-acc5-4dea-8516-ccf730572e42" providerId="ADAL" clId="{05A6CDD1-6EC8-4613-8985-22F5A7D673CE}" dt="2023-12-13T11:41:06.465" v="286" actId="1076"/>
          <ac:graphicFrameMkLst>
            <pc:docMk/>
            <pc:sldMk cId="3402309244" sldId="621"/>
            <ac:graphicFrameMk id="6" creationId="{A94AD0DE-623F-0255-6A80-DDC210D4DFED}"/>
          </ac:graphicFrameMkLst>
        </pc:graphicFrameChg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6A114068-6040-4243-8037-4A82180F7CAD}"/>
    <pc:docChg chg="undo custSel addSld delSld modSld sldOrd">
      <pc:chgData name="Øyvind Wiig Petersen" userId="8db00c4c-acc5-4dea-8516-ccf730572e42" providerId="ADAL" clId="{6A114068-6040-4243-8037-4A82180F7CAD}" dt="2024-04-02T13:01:06.030" v="269" actId="1076"/>
      <pc:docMkLst>
        <pc:docMk/>
      </pc:docMkLst>
      <pc:sldChg chg="modSp mod">
        <pc:chgData name="Øyvind Wiig Petersen" userId="8db00c4c-acc5-4dea-8516-ccf730572e42" providerId="ADAL" clId="{6A114068-6040-4243-8037-4A82180F7CAD}" dt="2024-03-24T09:57:18.906" v="34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6A114068-6040-4243-8037-4A82180F7CAD}" dt="2024-03-24T09:57:13.360" v="32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6A114068-6040-4243-8037-4A82180F7CAD}" dt="2024-03-24T09:57:15.964" v="33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6A114068-6040-4243-8037-4A82180F7CAD}" dt="2024-03-24T09:57:18.906" v="34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7:40.717" v="41" actId="5793"/>
        <pc:sldMkLst>
          <pc:docMk/>
          <pc:sldMk cId="3155278157" sldId="574"/>
        </pc:sldMkLst>
        <pc:spChg chg="mod">
          <ac:chgData name="Øyvind Wiig Petersen" userId="8db00c4c-acc5-4dea-8516-ccf730572e42" providerId="ADAL" clId="{6A114068-6040-4243-8037-4A82180F7CAD}" dt="2024-03-24T09:57:40.717" v="41" actId="5793"/>
          <ac:spMkLst>
            <pc:docMk/>
            <pc:sldMk cId="3155278157" sldId="574"/>
            <ac:spMk id="16" creationId="{D62F65BD-7727-4136-90A8-BB9439706EE5}"/>
          </ac:spMkLst>
        </pc:spChg>
        <pc:spChg chg="mod">
          <ac:chgData name="Øyvind Wiig Petersen" userId="8db00c4c-acc5-4dea-8516-ccf730572e42" providerId="ADAL" clId="{6A114068-6040-4243-8037-4A82180F7CAD}" dt="2024-03-24T09:57:33.200" v="38" actId="5793"/>
          <ac:spMkLst>
            <pc:docMk/>
            <pc:sldMk cId="3155278157" sldId="574"/>
            <ac:spMk id="22" creationId="{C2D9C173-F661-4567-8669-3361C482DFEE}"/>
          </ac:spMkLst>
        </pc:spChg>
        <pc:spChg chg="mod">
          <ac:chgData name="Øyvind Wiig Petersen" userId="8db00c4c-acc5-4dea-8516-ccf730572e42" providerId="ADAL" clId="{6A114068-6040-4243-8037-4A82180F7CAD}" dt="2024-03-24T09:57:35.435" v="39" actId="5793"/>
          <ac:spMkLst>
            <pc:docMk/>
            <pc:sldMk cId="3155278157" sldId="574"/>
            <ac:spMk id="29" creationId="{39529A82-AA7A-4AC4-986B-F6146CD379A4}"/>
          </ac:spMkLst>
        </pc:spChg>
        <pc:spChg chg="mod">
          <ac:chgData name="Øyvind Wiig Petersen" userId="8db00c4c-acc5-4dea-8516-ccf730572e42" providerId="ADAL" clId="{6A114068-6040-4243-8037-4A82180F7CAD}" dt="2024-03-24T09:57:38.014" v="40" actId="5793"/>
          <ac:spMkLst>
            <pc:docMk/>
            <pc:sldMk cId="3155278157" sldId="574"/>
            <ac:spMk id="30" creationId="{6E0D8555-F87E-4E24-8BA1-32CB98C53646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8:44.406" v="64" actId="1036"/>
        <pc:sldMkLst>
          <pc:docMk/>
          <pc:sldMk cId="1487145819" sldId="577"/>
        </pc:sldMkLst>
        <pc:spChg chg="mod">
          <ac:chgData name="Øyvind Wiig Petersen" userId="8db00c4c-acc5-4dea-8516-ccf730572e42" providerId="ADAL" clId="{6A114068-6040-4243-8037-4A82180F7CAD}" dt="2024-03-24T09:58:37.213" v="55" actId="12"/>
          <ac:spMkLst>
            <pc:docMk/>
            <pc:sldMk cId="1487145819" sldId="577"/>
            <ac:spMk id="23" creationId="{DF63CA27-0111-47E0-B41E-191D9F3008CA}"/>
          </ac:spMkLst>
        </pc:spChg>
        <pc:grpChg chg="mod">
          <ac:chgData name="Øyvind Wiig Petersen" userId="8db00c4c-acc5-4dea-8516-ccf730572e42" providerId="ADAL" clId="{6A114068-6040-4243-8037-4A82180F7CAD}" dt="2024-03-24T09:58:44.406" v="64" actId="1036"/>
          <ac:grpSpMkLst>
            <pc:docMk/>
            <pc:sldMk cId="1487145819" sldId="577"/>
            <ac:grpSpMk id="3" creationId="{BEDE871E-4C9D-44B4-BA2D-04B51208B6CF}"/>
          </ac:grpSpMkLst>
        </pc:grpChg>
        <pc:grpChg chg="mod">
          <ac:chgData name="Øyvind Wiig Petersen" userId="8db00c4c-acc5-4dea-8516-ccf730572e42" providerId="ADAL" clId="{6A114068-6040-4243-8037-4A82180F7CAD}" dt="2024-03-24T09:58:44.406" v="64" actId="1036"/>
          <ac:grpSpMkLst>
            <pc:docMk/>
            <pc:sldMk cId="1487145819" sldId="577"/>
            <ac:grpSpMk id="29" creationId="{18C4354B-D0F4-495B-BD21-95420A0108EF}"/>
          </ac:grpSpMkLst>
        </pc:grpChg>
        <pc:graphicFrameChg chg="mod">
          <ac:chgData name="Øyvind Wiig Petersen" userId="8db00c4c-acc5-4dea-8516-ccf730572e42" providerId="ADAL" clId="{6A114068-6040-4243-8037-4A82180F7CAD}" dt="2024-03-24T09:58:44.406" v="64" actId="1036"/>
          <ac:graphicFrameMkLst>
            <pc:docMk/>
            <pc:sldMk cId="1487145819" sldId="577"/>
            <ac:graphicFrameMk id="17" creationId="{750F8FFE-1531-4B5A-86F4-0C9B1BEE37BA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8:44.406" v="64" actId="1036"/>
          <ac:graphicFrameMkLst>
            <pc:docMk/>
            <pc:sldMk cId="1487145819" sldId="577"/>
            <ac:graphicFrameMk id="18" creationId="{8FA5CA2D-0D3A-432C-A66F-35898AEB91B5}"/>
          </ac:graphicFrameMkLst>
        </pc:graphicFrameChg>
        <pc:picChg chg="mod">
          <ac:chgData name="Øyvind Wiig Petersen" userId="8db00c4c-acc5-4dea-8516-ccf730572e42" providerId="ADAL" clId="{6A114068-6040-4243-8037-4A82180F7CAD}" dt="2024-03-24T09:58:44.406" v="64" actId="1036"/>
          <ac:picMkLst>
            <pc:docMk/>
            <pc:sldMk cId="1487145819" sldId="577"/>
            <ac:picMk id="15" creationId="{821B7D18-44B7-40FE-B449-25C9BAE660C3}"/>
          </ac:picMkLst>
        </pc:picChg>
        <pc:picChg chg="mod">
          <ac:chgData name="Øyvind Wiig Petersen" userId="8db00c4c-acc5-4dea-8516-ccf730572e42" providerId="ADAL" clId="{6A114068-6040-4243-8037-4A82180F7CAD}" dt="2024-03-24T09:58:44.406" v="64" actId="1036"/>
          <ac:picMkLst>
            <pc:docMk/>
            <pc:sldMk cId="1487145819" sldId="577"/>
            <ac:picMk id="16" creationId="{9E537D55-5FAF-4416-9F49-E4DE6CEDBDFB}"/>
          </ac:picMkLst>
        </pc:picChg>
      </pc:sldChg>
      <pc:sldChg chg="delSp modSp mod">
        <pc:chgData name="Øyvind Wiig Petersen" userId="8db00c4c-acc5-4dea-8516-ccf730572e42" providerId="ADAL" clId="{6A114068-6040-4243-8037-4A82180F7CAD}" dt="2024-03-24T09:58:04.830" v="45" actId="478"/>
        <pc:sldMkLst>
          <pc:docMk/>
          <pc:sldMk cId="2392343102" sldId="579"/>
        </pc:sldMkLst>
        <pc:spChg chg="mod">
          <ac:chgData name="Øyvind Wiig Petersen" userId="8db00c4c-acc5-4dea-8516-ccf730572e42" providerId="ADAL" clId="{6A114068-6040-4243-8037-4A82180F7CAD}" dt="2024-03-24T09:57:51.578" v="43" actId="5793"/>
          <ac:spMkLst>
            <pc:docMk/>
            <pc:sldMk cId="2392343102" sldId="579"/>
            <ac:spMk id="20" creationId="{3D634757-659D-4179-8A9D-30541A11E336}"/>
          </ac:spMkLst>
        </pc:spChg>
        <pc:spChg chg="del mod">
          <ac:chgData name="Øyvind Wiig Petersen" userId="8db00c4c-acc5-4dea-8516-ccf730572e42" providerId="ADAL" clId="{6A114068-6040-4243-8037-4A82180F7CAD}" dt="2024-03-24T09:58:04.830" v="45" actId="478"/>
          <ac:spMkLst>
            <pc:docMk/>
            <pc:sldMk cId="2392343102" sldId="579"/>
            <ac:spMk id="21" creationId="{DEDF67FB-A9D4-433B-9F66-52888AEBA276}"/>
          </ac:spMkLst>
        </pc:spChg>
        <pc:spChg chg="mod">
          <ac:chgData name="Øyvind Wiig Petersen" userId="8db00c4c-acc5-4dea-8516-ccf730572e42" providerId="ADAL" clId="{6A114068-6040-4243-8037-4A82180F7CAD}" dt="2024-03-24T09:57:47.486" v="42" actId="5793"/>
          <ac:spMkLst>
            <pc:docMk/>
            <pc:sldMk cId="2392343102" sldId="579"/>
            <ac:spMk id="22" creationId="{C2D9C173-F661-4567-8669-3361C482DFEE}"/>
          </ac:spMkLst>
        </pc:spChg>
        <pc:picChg chg="del">
          <ac:chgData name="Øyvind Wiig Petersen" userId="8db00c4c-acc5-4dea-8516-ccf730572e42" providerId="ADAL" clId="{6A114068-6040-4243-8037-4A82180F7CAD}" dt="2024-03-24T09:58:04.830" v="45" actId="478"/>
          <ac:picMkLst>
            <pc:docMk/>
            <pc:sldMk cId="2392343102" sldId="579"/>
            <ac:picMk id="4" creationId="{7F7E716D-8C25-4768-816F-446DEA74EAA7}"/>
          </ac:picMkLst>
        </pc:picChg>
      </pc:sldChg>
      <pc:sldChg chg="modSp mod">
        <pc:chgData name="Øyvind Wiig Petersen" userId="8db00c4c-acc5-4dea-8516-ccf730572e42" providerId="ADAL" clId="{6A114068-6040-4243-8037-4A82180F7CAD}" dt="2024-04-02T12:58:00.849" v="267" actId="21"/>
        <pc:sldMkLst>
          <pc:docMk/>
          <pc:sldMk cId="2641580211" sldId="612"/>
        </pc:sldMkLst>
        <pc:spChg chg="mod">
          <ac:chgData name="Øyvind Wiig Petersen" userId="8db00c4c-acc5-4dea-8516-ccf730572e42" providerId="ADAL" clId="{6A114068-6040-4243-8037-4A82180F7CAD}" dt="2024-04-02T12:57:50.385" v="260" actId="20577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6A114068-6040-4243-8037-4A82180F7CAD}" dt="2024-04-02T12:58:00.849" v="267" actId="21"/>
          <ac:spMkLst>
            <pc:docMk/>
            <pc:sldMk cId="2641580211" sldId="612"/>
            <ac:spMk id="15" creationId="{F14F9A16-6BD8-46D6-A85E-FEC353CB682C}"/>
          </ac:spMkLst>
        </pc:spChg>
        <pc:spChg chg="mod">
          <ac:chgData name="Øyvind Wiig Petersen" userId="8db00c4c-acc5-4dea-8516-ccf730572e42" providerId="ADAL" clId="{6A114068-6040-4243-8037-4A82180F7CAD}" dt="2024-03-24T09:57:24.379" v="35" actId="5793"/>
          <ac:spMkLst>
            <pc:docMk/>
            <pc:sldMk cId="2641580211" sldId="612"/>
            <ac:spMk id="20" creationId="{1C338D5B-A4D9-4B4C-B1EE-6277200F478B}"/>
          </ac:spMkLst>
        </pc:spChg>
      </pc:sldChg>
      <pc:sldChg chg="modSp mod">
        <pc:chgData name="Øyvind Wiig Petersen" userId="8db00c4c-acc5-4dea-8516-ccf730572e42" providerId="ADAL" clId="{6A114068-6040-4243-8037-4A82180F7CAD}" dt="2024-03-24T09:59:40.169" v="138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6A114068-6040-4243-8037-4A82180F7CAD}" dt="2024-03-24T09:59:06.755" v="66" actId="5793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6A114068-6040-4243-8037-4A82180F7CAD}" dt="2024-03-24T09:59:02.148" v="65" actId="5793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6A114068-6040-4243-8037-4A82180F7CAD}" dt="2024-03-24T09:59:40.169" v="138" actId="1036"/>
          <ac:graphicFrameMkLst>
            <pc:docMk/>
            <pc:sldMk cId="820026693" sldId="613"/>
            <ac:graphicFrameMk id="3" creationId="{806EAE8C-5BB2-4ADF-83C8-4073BBE02484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34.893" v="128" actId="14100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40.169" v="138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6A114068-6040-4243-8037-4A82180F7CAD}" dt="2024-04-02T13:00:41.661" v="268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6A114068-6040-4243-8037-4A82180F7CAD}" dt="2024-03-24T10:01:43.349" v="203" actId="5793"/>
          <ac:spMkLst>
            <pc:docMk/>
            <pc:sldMk cId="531684205" sldId="614"/>
            <ac:spMk id="5" creationId="{DAFD9338-19DB-40AF-8569-2664CB1B37A9}"/>
          </ac:spMkLst>
        </pc:spChg>
        <pc:spChg chg="mod">
          <ac:chgData name="Øyvind Wiig Petersen" userId="8db00c4c-acc5-4dea-8516-ccf730572e42" providerId="ADAL" clId="{6A114068-6040-4243-8037-4A82180F7CAD}" dt="2024-03-24T10:01:45.761" v="204" actId="5793"/>
          <ac:spMkLst>
            <pc:docMk/>
            <pc:sldMk cId="531684205" sldId="614"/>
            <ac:spMk id="8" creationId="{36A7E46D-B20D-4BCA-BB75-C25AE67923A7}"/>
          </ac:spMkLst>
        </pc:spChg>
        <pc:spChg chg="mod">
          <ac:chgData name="Øyvind Wiig Petersen" userId="8db00c4c-acc5-4dea-8516-ccf730572e42" providerId="ADAL" clId="{6A114068-6040-4243-8037-4A82180F7CAD}" dt="2024-04-02T13:00:41.661" v="268" actId="1076"/>
          <ac:spMkLst>
            <pc:docMk/>
            <pc:sldMk cId="531684205" sldId="614"/>
            <ac:spMk id="12" creationId="{06E01A4A-F8F3-47BC-8EEC-66504D07BC57}"/>
          </ac:spMkLst>
        </pc:spChg>
        <pc:spChg chg="mod">
          <ac:chgData name="Øyvind Wiig Petersen" userId="8db00c4c-acc5-4dea-8516-ccf730572e42" providerId="ADAL" clId="{6A114068-6040-4243-8037-4A82180F7CAD}" dt="2024-03-24T10:01:40.467" v="202" actId="5793"/>
          <ac:spMkLst>
            <pc:docMk/>
            <pc:sldMk cId="531684205" sldId="614"/>
            <ac:spMk id="23" creationId="{DF63CA27-0111-47E0-B41E-191D9F3008CA}"/>
          </ac:spMkLst>
        </pc:spChg>
      </pc:sldChg>
      <pc:sldChg chg="modSp mod">
        <pc:chgData name="Øyvind Wiig Petersen" userId="8db00c4c-acc5-4dea-8516-ccf730572e42" providerId="ADAL" clId="{6A114068-6040-4243-8037-4A82180F7CAD}" dt="2024-03-24T10:01:16.208" v="201" actId="167"/>
        <pc:sldMkLst>
          <pc:docMk/>
          <pc:sldMk cId="1861433934" sldId="615"/>
        </pc:sldMkLst>
        <pc:spChg chg="mod">
          <ac:chgData name="Øyvind Wiig Petersen" userId="8db00c4c-acc5-4dea-8516-ccf730572e42" providerId="ADAL" clId="{6A114068-6040-4243-8037-4A82180F7CAD}" dt="2024-03-24T10:01:00.814" v="198" actId="20577"/>
          <ac:spMkLst>
            <pc:docMk/>
            <pc:sldMk cId="1861433934" sldId="615"/>
            <ac:spMk id="5" creationId="{DD5CC789-6F91-4877-B073-2EA447E2F363}"/>
          </ac:spMkLst>
        </pc:spChg>
        <pc:picChg chg="mod">
          <ac:chgData name="Øyvind Wiig Petersen" userId="8db00c4c-acc5-4dea-8516-ccf730572e42" providerId="ADAL" clId="{6A114068-6040-4243-8037-4A82180F7CAD}" dt="2024-03-24T10:00:57.876" v="197" actId="1036"/>
          <ac:picMkLst>
            <pc:docMk/>
            <pc:sldMk cId="1861433934" sldId="615"/>
            <ac:picMk id="6" creationId="{23A4F655-01A4-4336-9080-40FDD7AD4507}"/>
          </ac:picMkLst>
        </pc:picChg>
        <pc:picChg chg="mod ord">
          <ac:chgData name="Øyvind Wiig Petersen" userId="8db00c4c-acc5-4dea-8516-ccf730572e42" providerId="ADAL" clId="{6A114068-6040-4243-8037-4A82180F7CAD}" dt="2024-03-24T10:01:16.208" v="201" actId="167"/>
          <ac:picMkLst>
            <pc:docMk/>
            <pc:sldMk cId="1861433934" sldId="615"/>
            <ac:picMk id="8" creationId="{D9C3CB9F-A999-4794-BE4C-8BBE572BB896}"/>
          </ac:picMkLst>
        </pc:picChg>
      </pc:sldChg>
      <pc:sldChg chg="modSp mod">
        <pc:chgData name="Øyvind Wiig Petersen" userId="8db00c4c-acc5-4dea-8516-ccf730572e42" providerId="ADAL" clId="{6A114068-6040-4243-8037-4A82180F7CAD}" dt="2024-03-24T10:00:16.926" v="181"/>
        <pc:sldMkLst>
          <pc:docMk/>
          <pc:sldMk cId="869930188" sldId="616"/>
        </pc:sldMkLst>
        <pc:spChg chg="mod">
          <ac:chgData name="Øyvind Wiig Petersen" userId="8db00c4c-acc5-4dea-8516-ccf730572e42" providerId="ADAL" clId="{6A114068-6040-4243-8037-4A82180F7CAD}" dt="2024-03-24T10:00:00.795" v="180" actId="5793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6A114068-6040-4243-8037-4A82180F7CAD}" dt="2024-03-24T09:59:58.026" v="179" actId="5793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6A114068-6040-4243-8037-4A82180F7CAD}" dt="2024-03-24T09:59:49.784" v="158" actId="14100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09:59:55.618" v="178" actId="14100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10:00:16.926" v="181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 ord">
        <pc:chgData name="Øyvind Wiig Petersen" userId="8db00c4c-acc5-4dea-8516-ccf730572e42" providerId="ADAL" clId="{6A114068-6040-4243-8037-4A82180F7CAD}" dt="2024-03-24T09:56:49.902" v="30"/>
        <pc:sldMkLst>
          <pc:docMk/>
          <pc:sldMk cId="1834186742" sldId="618"/>
        </pc:sldMkLst>
        <pc:spChg chg="mod">
          <ac:chgData name="Øyvind Wiig Petersen" userId="8db00c4c-acc5-4dea-8516-ccf730572e42" providerId="ADAL" clId="{6A114068-6040-4243-8037-4A82180F7CAD}" dt="2024-03-24T09:56:49.902" v="30"/>
          <ac:spMkLst>
            <pc:docMk/>
            <pc:sldMk cId="1834186742" sldId="618"/>
            <ac:spMk id="13" creationId="{348DDC63-D03F-4E4B-B5C0-63C3F1A3BC59}"/>
          </ac:spMkLst>
        </pc:spChg>
      </pc:sldChg>
      <pc:sldChg chg="del">
        <pc:chgData name="Øyvind Wiig Petersen" userId="8db00c4c-acc5-4dea-8516-ccf730572e42" providerId="ADAL" clId="{6A114068-6040-4243-8037-4A82180F7CAD}" dt="2024-03-24T09:56:53.343" v="31" actId="2696"/>
        <pc:sldMkLst>
          <pc:docMk/>
          <pc:sldMk cId="3122996818" sldId="619"/>
        </pc:sldMkLst>
      </pc:sldChg>
      <pc:sldChg chg="del">
        <pc:chgData name="Øyvind Wiig Petersen" userId="8db00c4c-acc5-4dea-8516-ccf730572e42" providerId="ADAL" clId="{6A114068-6040-4243-8037-4A82180F7CAD}" dt="2024-03-12T19:04:10.424" v="0" actId="2696"/>
        <pc:sldMkLst>
          <pc:docMk/>
          <pc:sldMk cId="2126357600" sldId="620"/>
        </pc:sldMkLst>
      </pc:sldChg>
      <pc:sldChg chg="modSp mod">
        <pc:chgData name="Øyvind Wiig Petersen" userId="8db00c4c-acc5-4dea-8516-ccf730572e42" providerId="ADAL" clId="{6A114068-6040-4243-8037-4A82180F7CAD}" dt="2024-04-02T13:01:06.030" v="269" actId="1076"/>
        <pc:sldMkLst>
          <pc:docMk/>
          <pc:sldMk cId="3402309244" sldId="621"/>
        </pc:sldMkLst>
        <pc:spChg chg="mod">
          <ac:chgData name="Øyvind Wiig Petersen" userId="8db00c4c-acc5-4dea-8516-ccf730572e42" providerId="ADAL" clId="{6A114068-6040-4243-8037-4A82180F7CAD}" dt="2024-03-12T19:04:21.173" v="25" actId="20577"/>
          <ac:spMkLst>
            <pc:docMk/>
            <pc:sldMk cId="3402309244" sldId="621"/>
            <ac:spMk id="3" creationId="{7A9C77B7-9D9A-0EA0-04DB-2E7D1ACE1B46}"/>
          </ac:spMkLst>
        </pc:spChg>
        <pc:graphicFrameChg chg="mod">
          <ac:chgData name="Øyvind Wiig Petersen" userId="8db00c4c-acc5-4dea-8516-ccf730572e42" providerId="ADAL" clId="{6A114068-6040-4243-8037-4A82180F7CAD}" dt="2024-03-24T10:02:25.500" v="210" actId="1076"/>
          <ac:graphicFrameMkLst>
            <pc:docMk/>
            <pc:sldMk cId="3402309244" sldId="621"/>
            <ac:graphicFrameMk id="4" creationId="{CB4375AA-82C1-BD10-F8FE-D861E5AF0A1F}"/>
          </ac:graphicFrameMkLst>
        </pc:graphicFrameChg>
        <pc:graphicFrameChg chg="mod">
          <ac:chgData name="Øyvind Wiig Petersen" userId="8db00c4c-acc5-4dea-8516-ccf730572e42" providerId="ADAL" clId="{6A114068-6040-4243-8037-4A82180F7CAD}" dt="2024-04-02T13:01:06.030" v="269" actId="1076"/>
          <ac:graphicFrameMkLst>
            <pc:docMk/>
            <pc:sldMk cId="3402309244" sldId="621"/>
            <ac:graphicFrameMk id="5" creationId="{A44449B5-B006-5A23-FADC-F4CDF9D37B71}"/>
          </ac:graphicFrameMkLst>
        </pc:graphicFrameChg>
        <pc:graphicFrameChg chg="mod">
          <ac:chgData name="Øyvind Wiig Petersen" userId="8db00c4c-acc5-4dea-8516-ccf730572e42" providerId="ADAL" clId="{6A114068-6040-4243-8037-4A82180F7CAD}" dt="2024-03-24T10:03:07.692" v="216" actId="1076"/>
          <ac:graphicFrameMkLst>
            <pc:docMk/>
            <pc:sldMk cId="3402309244" sldId="621"/>
            <ac:graphicFrameMk id="6" creationId="{A94AD0DE-623F-0255-6A80-DDC210D4DFED}"/>
          </ac:graphicFrameMkLst>
        </pc:graphicFrameChg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85FB1747-BFC5-476B-AB85-44AD0222CA47}"/>
    <pc:docChg chg="modSld">
      <pc:chgData name="Øyvind Wiig Petersen" userId="8db00c4c-acc5-4dea-8516-ccf730572e42" providerId="ADAL" clId="{85FB1747-BFC5-476B-AB85-44AD0222CA47}" dt="2023-06-06T09:12:44.755" v="0"/>
      <pc:docMkLst>
        <pc:docMk/>
      </pc:docMkLst>
      <pc:sldChg chg="addSp modSp">
        <pc:chgData name="Øyvind Wiig Petersen" userId="8db00c4c-acc5-4dea-8516-ccf730572e42" providerId="ADAL" clId="{85FB1747-BFC5-476B-AB85-44AD0222CA47}" dt="2023-06-06T09:12:44.755" v="0"/>
        <pc:sldMkLst>
          <pc:docMk/>
          <pc:sldMk cId="2392343102" sldId="579"/>
        </pc:sldMkLst>
        <pc:graphicFrameChg chg="add mod">
          <ac:chgData name="Øyvind Wiig Petersen" userId="8db00c4c-acc5-4dea-8516-ccf730572e42" providerId="ADAL" clId="{85FB1747-BFC5-476B-AB85-44AD0222CA47}" dt="2023-06-06T09:12:44.755" v="0"/>
          <ac:graphicFrameMkLst>
            <pc:docMk/>
            <pc:sldMk cId="2392343102" sldId="579"/>
            <ac:graphicFrameMk id="3" creationId="{31A4F877-1601-E8A1-1B8F-0BA1D3C78703}"/>
          </ac:graphicFrameMkLst>
        </pc:graphicFrameChg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2.04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jp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 notes of system formulation of LFMs, augmentation, and discretiz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445" y="2888939"/>
            <a:ext cx="3526743" cy="3526743"/>
          </a:xfrm>
          <a:prstGeom prst="rect">
            <a:avLst/>
          </a:prstGeom>
        </p:spPr>
      </p:pic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2888940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452717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 marL="0" indent="0">
              <a:lnSpc>
                <a:spcPct val="150000"/>
              </a:lnSpc>
              <a:buNone/>
            </a:pPr>
            <a:endParaRPr lang="nb-NO" dirty="0"/>
          </a:p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ratio=1.00, 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490"/>
              </p:ext>
            </p:extLst>
          </p:nvPr>
        </p:nvGraphicFramePr>
        <p:xfrm>
          <a:off x="1176626" y="4030098"/>
          <a:ext cx="316972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26" y="4030098"/>
                        <a:ext cx="316972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0752"/>
              </p:ext>
            </p:extLst>
          </p:nvPr>
        </p:nvGraphicFramePr>
        <p:xfrm>
          <a:off x="1163643" y="1853442"/>
          <a:ext cx="355564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43" y="1853442"/>
                        <a:ext cx="355564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88788"/>
              </p:ext>
            </p:extLst>
          </p:nvPr>
        </p:nvGraphicFramePr>
        <p:xfrm>
          <a:off x="1187351" y="2988564"/>
          <a:ext cx="37388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351" y="2988564"/>
                        <a:ext cx="37388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392144" y="1356185"/>
            <a:ext cx="3905733" cy="78225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s this correct reference)?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A9C77B7-9D9A-0EA0-04DB-2E7D1ACE1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/>
              <a:t>transform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4449B5-B006-5A23-FADC-F4CDF9D37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44189"/>
              </p:ext>
            </p:extLst>
          </p:nvPr>
        </p:nvGraphicFramePr>
        <p:xfrm>
          <a:off x="874713" y="1327469"/>
          <a:ext cx="61579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393480" progId="Equation.DSMT4">
                  <p:embed/>
                </p:oleObj>
              </mc:Choice>
              <mc:Fallback>
                <p:oleObj name="Equation" r:id="rId2" imgW="3848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4449B5-B006-5A23-FADC-F4CDF9D37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327469"/>
                        <a:ext cx="61579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4375AA-82C1-BD10-F8FE-D861E5AF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37251"/>
              </p:ext>
            </p:extLst>
          </p:nvPr>
        </p:nvGraphicFramePr>
        <p:xfrm>
          <a:off x="856943" y="2495298"/>
          <a:ext cx="7010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0880" imgH="863280" progId="Equation.DSMT4">
                  <p:embed/>
                </p:oleObj>
              </mc:Choice>
              <mc:Fallback>
                <p:oleObj name="Equation" r:id="rId4" imgW="45208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4375AA-82C1-BD10-F8FE-D861E5AF0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943" y="2495298"/>
                        <a:ext cx="701040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4AD0DE-623F-0255-6A80-DDC210D4D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82952"/>
              </p:ext>
            </p:extLst>
          </p:nvPr>
        </p:nvGraphicFramePr>
        <p:xfrm>
          <a:off x="874713" y="4257377"/>
          <a:ext cx="9309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2040" imgH="812520" progId="Equation.DSMT4">
                  <p:embed/>
                </p:oleObj>
              </mc:Choice>
              <mc:Fallback>
                <p:oleObj name="Equation" r:id="rId6" imgW="57020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4AD0DE-623F-0255-6A80-DDC210D4D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4257377"/>
                        <a:ext cx="93091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09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model: linear system subject to wind loads p(t) and (possibly)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50"/>
              </p:ext>
            </p:extLst>
          </p:nvPr>
        </p:nvGraphicFramePr>
        <p:xfrm>
          <a:off x="1163452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52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44451"/>
              </p:ext>
            </p:extLst>
          </p:nvPr>
        </p:nvGraphicFramePr>
        <p:xfrm>
          <a:off x="1163452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452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17611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2" y="3487507"/>
            <a:ext cx="808105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Next: covariance matrices for the two noise terms in discrete tim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Discrete time solution:</a:t>
            </a:r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68961"/>
              </p:ext>
            </p:extLst>
          </p:nvPr>
        </p:nvGraphicFramePr>
        <p:xfrm>
          <a:off x="875146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146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89237"/>
              </p:ext>
            </p:extLst>
          </p:nvPr>
        </p:nvGraphicFramePr>
        <p:xfrm>
          <a:off x="875146" y="2863092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146" y="2863092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235691-4FDB-3332-751E-315E4920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633"/>
              </p:ext>
            </p:extLst>
          </p:nvPr>
        </p:nvGraphicFramePr>
        <p:xfrm>
          <a:off x="4655840" y="5129362"/>
          <a:ext cx="1198656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235691-4FDB-3332-751E-315E4920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40" y="5129362"/>
                        <a:ext cx="1198656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564103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542326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69992"/>
              </p:ext>
            </p:extLst>
          </p:nvPr>
        </p:nvGraphicFramePr>
        <p:xfrm>
          <a:off x="2074863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93307"/>
              </p:ext>
            </p:extLst>
          </p:nvPr>
        </p:nvGraphicFramePr>
        <p:xfrm>
          <a:off x="6359525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3036226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3035175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9594161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06602"/>
              </p:ext>
            </p:extLst>
          </p:nvPr>
        </p:nvGraphicFramePr>
        <p:xfrm>
          <a:off x="874717" y="2925263"/>
          <a:ext cx="506721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7" y="2925263"/>
                        <a:ext cx="506721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72976"/>
              </p:ext>
            </p:extLst>
          </p:nvPr>
        </p:nvGraphicFramePr>
        <p:xfrm>
          <a:off x="884242" y="3765968"/>
          <a:ext cx="8072064" cy="103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736560" progId="Equation.DSMT4">
                  <p:embed/>
                </p:oleObj>
              </mc:Choice>
              <mc:Fallback>
                <p:oleObj name="Equation" r:id="rId4" imgW="57657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42" y="3765968"/>
                        <a:ext cx="8072064" cy="103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10917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17543"/>
              </p:ext>
            </p:extLst>
          </p:nvPr>
        </p:nvGraphicFramePr>
        <p:xfrm>
          <a:off x="884816" y="4788056"/>
          <a:ext cx="4622688" cy="145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1041120" progId="Equation.DSMT4">
                  <p:embed/>
                </p:oleObj>
              </mc:Choice>
              <mc:Fallback>
                <p:oleObj name="Equation" r:id="rId6" imgW="33019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816" y="4788056"/>
                        <a:ext cx="4622688" cy="145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45231"/>
              </p:ext>
            </p:extLst>
          </p:nvPr>
        </p:nvGraphicFramePr>
        <p:xfrm>
          <a:off x="803282" y="1281117"/>
          <a:ext cx="5298048" cy="135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965160" progId="Equation.DSMT4">
                  <p:embed/>
                </p:oleObj>
              </mc:Choice>
              <mc:Fallback>
                <p:oleObj name="Equation" r:id="rId3" imgW="37843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82" y="1281117"/>
                        <a:ext cx="5298048" cy="135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6319"/>
              </p:ext>
            </p:extLst>
          </p:nvPr>
        </p:nvGraphicFramePr>
        <p:xfrm>
          <a:off x="881782" y="2876474"/>
          <a:ext cx="444477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782" y="2876474"/>
                        <a:ext cx="4444776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01993"/>
              </p:ext>
            </p:extLst>
          </p:nvPr>
        </p:nvGraphicFramePr>
        <p:xfrm>
          <a:off x="874713" y="4151930"/>
          <a:ext cx="7780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698400" progId="Equation.DSMT4">
                  <p:embed/>
                </p:oleObj>
              </mc:Choice>
              <mc:Fallback>
                <p:oleObj name="Equation" r:id="rId7" imgW="4863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51930"/>
                        <a:ext cx="7780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11377278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contributions are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mmary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2C04E8-859A-4A48-8B82-9D65E9A426FA}">
  <ds:schemaRefs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28</Words>
  <Application>Microsoft Office PowerPoint</Application>
  <PresentationFormat>Widescreen</PresentationFormat>
  <Paragraphs>55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Wingdings</vt:lpstr>
      <vt:lpstr>arial</vt:lpstr>
      <vt:lpstr>arial</vt:lpstr>
      <vt:lpstr>Calibri</vt:lpstr>
      <vt:lpstr>Office-tema</vt:lpstr>
      <vt:lpstr>Equation</vt:lpstr>
      <vt:lpstr>Some notes of system formulation of LFMs, augmentation, and discretiz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  <vt:lpstr>Covariance transform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4-04-02T13:0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